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8"/>
  </p:notesMasterIdLst>
  <p:sldIdLst>
    <p:sldId id="366" r:id="rId2"/>
    <p:sldId id="354" r:id="rId3"/>
    <p:sldId id="377" r:id="rId4"/>
    <p:sldId id="368" r:id="rId5"/>
    <p:sldId id="370" r:id="rId6"/>
    <p:sldId id="378" r:id="rId7"/>
    <p:sldId id="369" r:id="rId8"/>
    <p:sldId id="379" r:id="rId9"/>
    <p:sldId id="380" r:id="rId10"/>
    <p:sldId id="381" r:id="rId11"/>
    <p:sldId id="382" r:id="rId12"/>
    <p:sldId id="383" r:id="rId13"/>
    <p:sldId id="374" r:id="rId14"/>
    <p:sldId id="384" r:id="rId15"/>
    <p:sldId id="362" r:id="rId16"/>
    <p:sldId id="36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18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05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697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20C4D-0180-40D2-A856-4ABE5A1A069E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2B8DA-E986-49A0-9432-B1D2119FAF59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0C608-5F6B-4B63-877E-475840BA68C2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8679F-5204-42F1-94E5-7F35567538DB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84C4D-0FBA-4EA7-840D-D98AE8E20134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F6381-DD72-4ACD-886C-E080E4E4AD4F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9902C-ABFA-4ACC-87B3-54E6B0DABEEE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514FA-93E7-482C-BBFB-C57F051F7D55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0CA29ED0-9E00-4234-B909-B4C6398DC9B8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7/29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0.png"/><Relationship Id="rId3" Type="http://schemas.openxmlformats.org/officeDocument/2006/relationships/image" Target="../media/image15.png"/><Relationship Id="rId21" Type="http://schemas.openxmlformats.org/officeDocument/2006/relationships/image" Target="../media/image2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png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0.wmf"/><Relationship Id="rId24" Type="http://schemas.openxmlformats.org/officeDocument/2006/relationships/image" Target="../media/image26.png"/><Relationship Id="rId5" Type="http://schemas.openxmlformats.org/officeDocument/2006/relationships/image" Target="../media/image8.wmf"/><Relationship Id="rId15" Type="http://schemas.openxmlformats.org/officeDocument/2006/relationships/image" Target="../media/image19.png"/><Relationship Id="rId23" Type="http://schemas.openxmlformats.org/officeDocument/2006/relationships/image" Target="../media/image25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png"/><Relationship Id="rId14" Type="http://schemas.openxmlformats.org/officeDocument/2006/relationships/image" Target="../media/image11.wmf"/><Relationship Id="rId2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شبیه سازی جداساز سایکلون </a:t>
            </a: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گاز-مایع با 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استفاده از </a:t>
            </a: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>OpenFOAM</a:t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>
                <a:solidFill>
                  <a:srgbClr val="008000"/>
                </a:solidFill>
                <a:cs typeface="B Titr" panose="00000700000000000000" pitchFamily="2" charset="-78"/>
              </a:rPr>
              <a:t>سید مهدی حسینی </a:t>
            </a:r>
            <a:br>
              <a:rPr lang="fa-IR" sz="3100" dirty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تیر 96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25313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نتایج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114" y="1196121"/>
            <a:ext cx="2743200" cy="37060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021" y="1080486"/>
            <a:ext cx="3594479" cy="422673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99176" y="4717536"/>
            <a:ext cx="2496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الف)                            (ب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81568" y="5177938"/>
            <a:ext cx="5262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سیر حرکت قطرات به سمت خروجی مایع و گاز. </a:t>
            </a:r>
            <a:endParaRPr lang="fa-IR" dirty="0" smtClean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ctr" rtl="1"/>
            <a:r>
              <a:rPr lang="fa-I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لف</a:t>
            </a:r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 به سمت خروجی مایع ب) به سمت خروجی گاز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54" b="1"/>
          <a:stretch/>
        </p:blipFill>
        <p:spPr bwMode="auto">
          <a:xfrm>
            <a:off x="-97990" y="1245804"/>
            <a:ext cx="3970714" cy="364356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89" r="8854"/>
          <a:stretch/>
        </p:blipFill>
        <p:spPr bwMode="auto">
          <a:xfrm>
            <a:off x="2866468" y="1598189"/>
            <a:ext cx="1913105" cy="34082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90362" y="5262529"/>
            <a:ext cx="1157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انتور سرعت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29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نتایج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04794" y="5449978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انتور </a:t>
            </a:r>
            <a:r>
              <a:rPr lang="fa-I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فشار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424" y="1517435"/>
            <a:ext cx="4101514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00"/>
          <a:stretch/>
        </p:blipFill>
        <p:spPr bwMode="auto">
          <a:xfrm>
            <a:off x="6832417" y="1752600"/>
            <a:ext cx="2486441" cy="36576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5638800" y="5474740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انتور سرعت مماسی 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727" y="1410814"/>
            <a:ext cx="4112336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48"/>
          <a:stretch/>
        </p:blipFill>
        <p:spPr bwMode="auto">
          <a:xfrm>
            <a:off x="2612107" y="1667288"/>
            <a:ext cx="2510762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6081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نتایج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752" y="1600200"/>
            <a:ext cx="5094496" cy="451088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27295" y="1417638"/>
            <a:ext cx="8229600" cy="4525963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بررسی تأثیر تغییر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زاویه ی </a:t>
            </a:r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ورودی بر </a:t>
            </a:r>
            <a:r>
              <a:rPr lang="en-US" sz="2400" dirty="0">
                <a:solidFill>
                  <a:srgbClr val="0000FF"/>
                </a:solidFill>
                <a:cs typeface="B Titr" panose="00000700000000000000" pitchFamily="2" charset="-78"/>
              </a:rPr>
              <a:t>GCU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 و </a:t>
            </a:r>
            <a:r>
              <a:rPr lang="en-US" sz="2400" dirty="0">
                <a:solidFill>
                  <a:srgbClr val="0000FF"/>
                </a:solidFill>
                <a:cs typeface="B Titr" panose="00000700000000000000" pitchFamily="2" charset="-78"/>
              </a:rPr>
              <a:t>LCO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4831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-685800" y="1334022"/>
            <a:ext cx="8229600" cy="4525963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شبیه سازی جریان دوفازی با روش اولر-اولر</a:t>
            </a:r>
          </a:p>
          <a:p>
            <a:pPr algn="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استفاده از مدل های توربولنس پیشرفته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23748" y="2048977"/>
            <a:ext cx="2933700" cy="46577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477022"/>
            <a:ext cx="3971766" cy="3858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23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417638"/>
            <a:ext cx="8229600" cy="4525963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تبدیل سرعت از مختصات کارتزین به مماسی به تفکیک مولفه ها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91" r="33270"/>
          <a:stretch/>
        </p:blipFill>
        <p:spPr>
          <a:xfrm>
            <a:off x="3467100" y="1584847"/>
            <a:ext cx="1600200" cy="48672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08" r="31749"/>
          <a:stretch/>
        </p:blipFill>
        <p:spPr>
          <a:xfrm>
            <a:off x="1295400" y="1417638"/>
            <a:ext cx="1981200" cy="4867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6" r="3065"/>
          <a:stretch/>
        </p:blipFill>
        <p:spPr>
          <a:xfrm>
            <a:off x="5486400" y="1584847"/>
            <a:ext cx="3200400" cy="48672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91051" y="5758935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ولفه شعاعی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715000" y="581931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ولفه مماسی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573222" y="5791904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ردار کلی سرعت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0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بررسی </a:t>
            </a:r>
            <a:r>
              <a:rPr lang="fa-IR" sz="2400" b="1" dirty="0">
                <a:cs typeface="B Titr" panose="00000700000000000000" pitchFamily="2" charset="-78"/>
              </a:rPr>
              <a:t>ساختار مسائل اپن فوم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بررسی معادلات حاکم بر سایکلون گاز-مایع</a:t>
            </a:r>
            <a:endParaRPr lang="fa-IR" sz="2400" b="1" dirty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آماده سازی هندسه و شبکه و وارد کردن آن به اپن فوم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4- آشنایی با روش های شبیه سازی دوفاز در اپن فوم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5- نحوه </a:t>
            </a:r>
            <a:r>
              <a:rPr lang="fa-IR" sz="2400" b="1" dirty="0">
                <a:cs typeface="B Titr" panose="00000700000000000000" pitchFamily="2" charset="-78"/>
              </a:rPr>
              <a:t>ی </a:t>
            </a:r>
            <a:r>
              <a:rPr lang="fa-IR" sz="2400" b="1" dirty="0" smtClean="0">
                <a:cs typeface="B Titr" panose="00000700000000000000" pitchFamily="2" charset="-78"/>
              </a:rPr>
              <a:t>پیاده سازی کامل یک کیس در اپن فوم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6- برنامه نویسی و کامپایل ابزارهای پیش پردازش و پس پردازش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7- پیاده سازی ابزار تبدیل مختصات کارتزین به مماسی به صورت یک ابزار پس پردازش</a:t>
            </a:r>
            <a:endParaRPr lang="fa-IR" sz="2400" b="1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1- این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نامه در نسخه های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OpenFOAM-2.3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قابل اجرا می باشد.</a:t>
            </a:r>
          </a:p>
          <a:p>
            <a:pPr algn="justLow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3- اکثر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پارامتر های کنترلی در اپن فوم بوسیله تغییر پارامتر های ورودی برنامه قابل کنترل می باشند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اولیه به زبان 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C++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برا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درک ساختار کد نیاز است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5- آشنای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اولیه با اپن فوم و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جداکننده های دو فاز</a:t>
            </a:r>
          </a:p>
          <a:p>
            <a:pPr algn="r" rtl="1">
              <a:lnSpc>
                <a:spcPct val="200000"/>
              </a:lnSpc>
            </a:pPr>
            <a:endParaRPr lang="fa-IR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810000"/>
            <a:ext cx="8229600" cy="21972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pPr algn="just" rtl="1">
              <a:lnSpc>
                <a:spcPct val="150000"/>
              </a:lnSpc>
            </a:pPr>
            <a:r>
              <a:rPr lang="fa-IR" sz="2200" dirty="0" smtClean="0">
                <a:cs typeface="B Titr" panose="00000700000000000000" pitchFamily="2" charset="-78"/>
              </a:rPr>
              <a:t>جداکنندههای </a:t>
            </a:r>
            <a:r>
              <a:rPr lang="fa-IR" sz="2200" dirty="0">
                <a:cs typeface="B Titr" panose="00000700000000000000" pitchFamily="2" charset="-78"/>
              </a:rPr>
              <a:t>سیکلونی به عنوان نوعی از </a:t>
            </a:r>
            <a:r>
              <a:rPr lang="fa-IR" sz="2200" dirty="0" smtClean="0">
                <a:cs typeface="B Titr" panose="00000700000000000000" pitchFamily="2" charset="-78"/>
              </a:rPr>
              <a:t>جداکننده های </a:t>
            </a:r>
            <a:r>
              <a:rPr lang="fa-IR" sz="2200" dirty="0">
                <a:cs typeface="B Titr" panose="00000700000000000000" pitchFamily="2" charset="-78"/>
              </a:rPr>
              <a:t>با راندمان بالا و </a:t>
            </a:r>
            <a:r>
              <a:rPr lang="fa-IR" sz="2200" dirty="0" smtClean="0">
                <a:cs typeface="B Titr" panose="00000700000000000000" pitchFamily="2" charset="-78"/>
              </a:rPr>
              <a:t>حجم کم</a:t>
            </a:r>
            <a:r>
              <a:rPr lang="fa-IR" sz="2200" dirty="0">
                <a:cs typeface="B Titr" panose="00000700000000000000" pitchFamily="2" charset="-78"/>
              </a:rPr>
              <a:t>، در جداسازی </a:t>
            </a:r>
            <a:r>
              <a:rPr lang="fa-IR" sz="2200" dirty="0" smtClean="0">
                <a:cs typeface="B Titr" panose="00000700000000000000" pitchFamily="2" charset="-78"/>
              </a:rPr>
              <a:t>جریان های </a:t>
            </a:r>
            <a:r>
              <a:rPr lang="fa-IR" sz="2200" dirty="0">
                <a:cs typeface="B Titr" panose="00000700000000000000" pitchFamily="2" charset="-78"/>
              </a:rPr>
              <a:t>گاز مایع بسیار استفاده </a:t>
            </a:r>
            <a:r>
              <a:rPr lang="fa-IR" sz="2200" dirty="0" smtClean="0">
                <a:cs typeface="B Titr" panose="00000700000000000000" pitchFamily="2" charset="-78"/>
              </a:rPr>
              <a:t>می شوند</a:t>
            </a:r>
            <a:r>
              <a:rPr lang="fa-IR" sz="2200" dirty="0">
                <a:cs typeface="B Titr" panose="00000700000000000000" pitchFamily="2" charset="-78"/>
              </a:rPr>
              <a:t>. </a:t>
            </a:r>
            <a:endParaRPr lang="en-US" sz="2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156" y="785019"/>
            <a:ext cx="5439717" cy="38126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222423"/>
              </a:clrFrom>
              <a:clrTo>
                <a:srgbClr val="222423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287" t="8735" r="59546" b="9519"/>
          <a:stretch/>
        </p:blipFill>
        <p:spPr>
          <a:xfrm>
            <a:off x="534549" y="1035237"/>
            <a:ext cx="1394942" cy="33081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-218000"/>
            <a:ext cx="2931713" cy="2656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222423"/>
              </a:clrFrom>
              <a:clrTo>
                <a:srgbClr val="222423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94" t="7814" r="78739" b="7736"/>
          <a:stretch/>
        </p:blipFill>
        <p:spPr>
          <a:xfrm>
            <a:off x="6869591" y="1023419"/>
            <a:ext cx="1394942" cy="341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442070"/>
            <a:ext cx="8229600" cy="2034930"/>
          </a:xfrm>
        </p:spPr>
        <p:txBody>
          <a:bodyPr>
            <a:normAutofit lnSpcReduction="10000"/>
          </a:bodyPr>
          <a:lstStyle/>
          <a:p>
            <a:pPr algn="justLow" rtl="1">
              <a:lnSpc>
                <a:spcPct val="150000"/>
              </a:lnSpc>
            </a:pPr>
            <a:r>
              <a:rPr lang="fa-IR" sz="2200" dirty="0" smtClean="0">
                <a:cs typeface="B Titr" panose="00000700000000000000" pitchFamily="2" charset="-78"/>
              </a:rPr>
              <a:t>جداکننده های فشرده</a:t>
            </a:r>
            <a:r>
              <a:rPr lang="en-US" sz="2200" dirty="0" smtClean="0">
                <a:cs typeface="B Titr" panose="00000700000000000000" pitchFamily="2" charset="-78"/>
              </a:rPr>
              <a:t>(GLCC)</a:t>
            </a:r>
            <a:r>
              <a:rPr lang="fa-IR" sz="2200" dirty="0" smtClean="0">
                <a:cs typeface="B Titr" panose="00000700000000000000" pitchFamily="2" charset="-78"/>
              </a:rPr>
              <a:t>کاربردهایی </a:t>
            </a:r>
            <a:r>
              <a:rPr lang="fa-IR" sz="2200" dirty="0">
                <a:cs typeface="B Titr" panose="00000700000000000000" pitchFamily="2" charset="-78"/>
              </a:rPr>
              <a:t>در میادین نفتی برای پیش تفکیک و جداسازی مقدماتی(فرا ساحلی و واقع در خشکی) اندازه گیر چندفازی، سیستم‌های </a:t>
            </a:r>
            <a:r>
              <a:rPr lang="fa-IR" sz="2200" dirty="0" smtClean="0">
                <a:cs typeface="B Titr" panose="00000700000000000000" pitchFamily="2" charset="-78"/>
              </a:rPr>
              <a:t>قطره گیر گاز،  </a:t>
            </a:r>
            <a:r>
              <a:rPr lang="fa-IR" sz="2200" dirty="0">
                <a:cs typeface="B Titr" panose="00000700000000000000" pitchFamily="2" charset="-78"/>
              </a:rPr>
              <a:t>نم زدای گاز مشعل  تجهیز آزمایش چاه قابل‌حمل، جداکننده‌های زیر گودال  و </a:t>
            </a:r>
            <a:r>
              <a:rPr lang="fa-IR" sz="2200" dirty="0" smtClean="0">
                <a:cs typeface="B Titr" panose="00000700000000000000" pitchFamily="2" charset="-78"/>
              </a:rPr>
              <a:t>لخته گیر‌ها  </a:t>
            </a:r>
            <a:r>
              <a:rPr lang="fa-IR" sz="2200" dirty="0">
                <a:cs typeface="B Titr" panose="00000700000000000000" pitchFamily="2" charset="-78"/>
              </a:rPr>
              <a:t>پیدا </a:t>
            </a:r>
            <a:r>
              <a:rPr lang="fa-IR" sz="2200" dirty="0" smtClean="0">
                <a:cs typeface="B Titr" panose="00000700000000000000" pitchFamily="2" charset="-78"/>
              </a:rPr>
              <a:t>کرده اند. </a:t>
            </a:r>
            <a:endParaRPr lang="en-US" sz="2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990600"/>
            <a:ext cx="4495800" cy="3590166"/>
          </a:xfrm>
          <a:prstGeom prst="rect">
            <a:avLst/>
          </a:prstGeom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جداساز سایکلون گاز-مایع</a:t>
            </a:r>
            <a:endParaRPr lang="fa-IR" sz="3600" dirty="0">
              <a:solidFill>
                <a:srgbClr val="FF0000"/>
              </a:solidFill>
              <a:effectLst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3381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هزینه </a:t>
            </a:r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ی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کمتر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بررسی پارامتر های مختلف هندسی و عملکردی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بررسی دقیق پدیده های  انتقال</a:t>
            </a: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سرعت </a:t>
            </a:r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بالاتر در امکان سنجی و بررسی سیستم های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مختلف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    کارکرد </a:t>
            </a:r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در شرایط متفاوت نسبت به فرایند پیچیده ی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ساخت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لزوم استفاده از روش های عددی و مدلسازی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8127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روابط </a:t>
            </a:r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حاکم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2438400"/>
                <a:ext cx="2202783" cy="6308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438400"/>
                <a:ext cx="2202783" cy="6308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442420" y="2438400"/>
            <a:ext cx="822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پیوستگی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43000" y="3221614"/>
                <a:ext cx="4276299" cy="674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g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j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221614"/>
                <a:ext cx="4276299" cy="6741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6324600" y="3374027"/>
            <a:ext cx="1058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قای ممنتوم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28800" y="4136014"/>
                <a:ext cx="4241866" cy="724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j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p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j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u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u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ij</m:t>
                              </m:r>
                            </m:sub>
                          </m:sSub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136014"/>
                <a:ext cx="4241866" cy="7240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6147467" y="4409305"/>
            <a:ext cx="1412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رم </a:t>
            </a:r>
            <a:r>
              <a:rPr lang="fa-I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نش </a:t>
            </a:r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لکولی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24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01262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روابط </a:t>
            </a:r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حاکم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01868" y="1580396"/>
            <a:ext cx="1439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دل تنش رینولدز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71851" y="2075051"/>
                <a:ext cx="2005421" cy="619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851" y="2075051"/>
                <a:ext cx="2005421" cy="6195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43218"/>
              </p:ext>
            </p:extLst>
          </p:nvPr>
        </p:nvGraphicFramePr>
        <p:xfrm>
          <a:off x="2251817" y="2710548"/>
          <a:ext cx="3403051" cy="72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817" y="2710548"/>
                        <a:ext cx="3403051" cy="726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669297" y="2892090"/>
                <a:ext cx="602216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297" y="2892090"/>
                <a:ext cx="602216" cy="395045"/>
              </a:xfrm>
              <a:prstGeom prst="rect">
                <a:avLst/>
              </a:prstGeom>
              <a:blipFill>
                <a:blip r:embed="rId6"/>
                <a:stretch>
                  <a:fillRect t="-1538" r="-7071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11344"/>
              </p:ext>
            </p:extLst>
          </p:nvPr>
        </p:nvGraphicFramePr>
        <p:xfrm>
          <a:off x="2302476" y="3437746"/>
          <a:ext cx="3352392" cy="68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7" imgW="2095500" imgH="431800" progId="Equation.DSMT4">
                  <p:embed/>
                </p:oleObj>
              </mc:Choice>
              <mc:Fallback>
                <p:oleObj name="Equation" r:id="rId7" imgW="2095500" imgH="431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476" y="3437746"/>
                        <a:ext cx="3352392" cy="685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32741" y="3565347"/>
                <a:ext cx="759374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j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741" y="3565347"/>
                <a:ext cx="759374" cy="395045"/>
              </a:xfrm>
              <a:prstGeom prst="rect">
                <a:avLst/>
              </a:prstGeom>
              <a:blipFill>
                <a:blip r:embed="rId9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16704"/>
              </p:ext>
            </p:extLst>
          </p:nvPr>
        </p:nvGraphicFramePr>
        <p:xfrm>
          <a:off x="2327806" y="4089147"/>
          <a:ext cx="1407523" cy="86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10" imgW="812447" imgH="495085" progId="Equation.DSMT4">
                  <p:embed/>
                </p:oleObj>
              </mc:Choice>
              <mc:Fallback>
                <p:oleObj name="Equation" r:id="rId10" imgW="812447" imgH="495085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806" y="4089147"/>
                        <a:ext cx="1407523" cy="861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684469" y="4384625"/>
                <a:ext cx="714363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j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469" y="4384625"/>
                <a:ext cx="714363" cy="395045"/>
              </a:xfrm>
              <a:prstGeom prst="rect">
                <a:avLst/>
              </a:prstGeom>
              <a:blipFill>
                <a:blip r:embed="rId12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5582"/>
              </p:ext>
            </p:extLst>
          </p:nvPr>
        </p:nvGraphicFramePr>
        <p:xfrm>
          <a:off x="2347997" y="4861608"/>
          <a:ext cx="1675889" cy="74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3" imgW="965200" imgH="431800" progId="Equation.DSMT4">
                  <p:embed/>
                </p:oleObj>
              </mc:Choice>
              <mc:Fallback>
                <p:oleObj name="Equation" r:id="rId13" imgW="9652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97" y="4861608"/>
                        <a:ext cx="1675889" cy="746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669297" y="5019122"/>
                <a:ext cx="768094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ij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297" y="5019122"/>
                <a:ext cx="768094" cy="395045"/>
              </a:xfrm>
              <a:prstGeom prst="rect">
                <a:avLst/>
              </a:prstGeom>
              <a:blipFill>
                <a:blip r:embed="rId1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56206"/>
              </p:ext>
            </p:extLst>
          </p:nvPr>
        </p:nvGraphicFramePr>
        <p:xfrm>
          <a:off x="2398832" y="5495803"/>
          <a:ext cx="2941361" cy="47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6" imgW="1714500" imgH="279400" progId="Equation.DSMT4">
                  <p:embed/>
                </p:oleObj>
              </mc:Choice>
              <mc:Fallback>
                <p:oleObj name="Equation" r:id="rId16" imgW="1714500" imgH="2794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832" y="5495803"/>
                        <a:ext cx="2941361" cy="473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35055" y="5578043"/>
                <a:ext cx="802336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055" y="5578043"/>
                <a:ext cx="802336" cy="391646"/>
              </a:xfrm>
              <a:prstGeom prst="rect">
                <a:avLst/>
              </a:prstGeom>
              <a:blipFill>
                <a:blip r:embed="rId1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001268" y="1455650"/>
                <a:ext cx="3556999" cy="618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𝛱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268" y="1455650"/>
                <a:ext cx="3556999" cy="61882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6297423" y="2933330"/>
                <a:ext cx="1160254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نرخ تولید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423" y="2933330"/>
                <a:ext cx="1160254" cy="395045"/>
              </a:xfrm>
              <a:prstGeom prst="rect">
                <a:avLst/>
              </a:prstGeom>
              <a:blipFill>
                <a:blip r:embed="rId20"/>
                <a:stretch>
                  <a:fillRect r="-4737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6348967" y="3565346"/>
                <a:ext cx="1099340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نرخ نفو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967" y="3565346"/>
                <a:ext cx="1099340" cy="395045"/>
              </a:xfrm>
              <a:prstGeom prst="rect">
                <a:avLst/>
              </a:prstGeom>
              <a:blipFill>
                <a:blip r:embed="rId21"/>
                <a:stretch>
                  <a:fillRect t="-1538" r="-4420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6087678" y="4379663"/>
                <a:ext cx="1621919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نرخ از بین رفت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678" y="4379663"/>
                <a:ext cx="1621919" cy="395045"/>
              </a:xfrm>
              <a:prstGeom prst="rect">
                <a:avLst/>
              </a:prstGeom>
              <a:blipFill>
                <a:blip r:embed="rId22"/>
                <a:stretch>
                  <a:fillRect r="-3008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039868" y="5072065"/>
                <a:ext cx="3675365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نرخ </a:t>
                </a:r>
                <a:r>
                  <a:rPr lang="fa-IR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جابجایی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در </a:t>
                </a:r>
                <a:r>
                  <a:rPr lang="fa-I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اثر اغتشاش، فشار و کشش 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68" y="5072065"/>
                <a:ext cx="3675365" cy="395045"/>
              </a:xfrm>
              <a:prstGeom prst="rect">
                <a:avLst/>
              </a:prstGeom>
              <a:blipFill>
                <a:blip r:embed="rId23"/>
                <a:stretch>
                  <a:fillRect r="-1327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633780" y="5669004"/>
                <a:ext cx="2487540" cy="395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نرخ </a:t>
                </a:r>
                <a:r>
                  <a:rPr lang="fa-IR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جابجایی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در </a:t>
                </a:r>
                <a:r>
                  <a:rPr lang="fa-I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اثر چرخش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j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780" y="5669004"/>
                <a:ext cx="2487540" cy="395045"/>
              </a:xfrm>
              <a:prstGeom prst="rect">
                <a:avLst/>
              </a:prstGeom>
              <a:blipFill>
                <a:blip r:embed="rId24"/>
                <a:stretch>
                  <a:fillRect t="-1538" r="-2206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56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76400" y="1417638"/>
            <a:ext cx="8229600" cy="4525963"/>
          </a:xfrm>
        </p:spPr>
        <p:txBody>
          <a:bodyPr>
            <a:normAutofit/>
          </a:bodyPr>
          <a:lstStyle/>
          <a:p>
            <a:pPr algn="ctr" rtl="1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تولید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هندسه </a:t>
            </a:r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در نرم افزار </a:t>
            </a:r>
            <a:r>
              <a:rPr lang="en-US" sz="2400" dirty="0" err="1" smtClean="0">
                <a:solidFill>
                  <a:srgbClr val="0000FF"/>
                </a:solidFill>
                <a:cs typeface="B Titr" panose="00000700000000000000" pitchFamily="2" charset="-78"/>
              </a:rPr>
              <a:t>Solidworks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ابعاد دامنه </a:t>
            </a:r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حل</a:t>
            </a:r>
            <a:r>
              <a:rPr lang="en-US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 </a:t>
            </a:r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شرایط مرزی و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865"/>
          <a:stretch/>
        </p:blipFill>
        <p:spPr bwMode="auto">
          <a:xfrm>
            <a:off x="762000" y="1219200"/>
            <a:ext cx="1609090" cy="4572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265150"/>
            <a:ext cx="4495800" cy="3876889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 rot="1901417">
            <a:off x="2513539" y="3262112"/>
            <a:ext cx="914400" cy="533400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let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>
            <a:off x="5376545" y="5684840"/>
            <a:ext cx="1523999" cy="457199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Water outlet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5334000" y="2438401"/>
            <a:ext cx="1523999" cy="457199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Air outlet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3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7295" y="1417638"/>
            <a:ext cx="8229600" cy="4525963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بلوک بندی و تولید شبکه </a:t>
            </a:r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در نرم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افزار </a:t>
            </a:r>
            <a:r>
              <a:rPr lang="en-US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Gambit</a:t>
            </a:r>
            <a:endParaRPr lang="fa-IR" sz="2400" dirty="0" smtClean="0">
              <a:solidFill>
                <a:srgbClr val="0000FF"/>
              </a:solidFill>
              <a:cs typeface="B Titr" panose="00000700000000000000" pitchFamily="2" charset="-78"/>
            </a:endParaRPr>
          </a:p>
          <a:p>
            <a:pPr algn="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وارد کردن شبکه در </a:t>
            </a:r>
            <a:r>
              <a:rPr lang="en-US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OpenFOAM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شبکه بندی 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3741" r="3651"/>
          <a:stretch/>
        </p:blipFill>
        <p:spPr bwMode="auto">
          <a:xfrm>
            <a:off x="5277939" y="2509651"/>
            <a:ext cx="2978956" cy="125014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11071" y="3886200"/>
            <a:ext cx="2712692" cy="17229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" t="8093" r="28455"/>
          <a:stretch/>
        </p:blipFill>
        <p:spPr bwMode="auto">
          <a:xfrm>
            <a:off x="282599" y="727792"/>
            <a:ext cx="2644872" cy="23202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002"/>
          <a:stretch/>
        </p:blipFill>
        <p:spPr bwMode="auto">
          <a:xfrm>
            <a:off x="0" y="3134722"/>
            <a:ext cx="3170884" cy="219651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89163" y="2775422"/>
            <a:ext cx="3288776" cy="2833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52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اعتبار سنجی به وسیله ی پروفیل سرعت مماسی در دوقسمت ازدامنه </a:t>
            </a:r>
          </a:p>
          <a:p>
            <a:pPr algn="ctr" rtl="1"/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نتایج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11" name="Picture 10"/>
          <p:cNvPicPr/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" t="1689" r="1449" b="1840"/>
          <a:stretch/>
        </p:blipFill>
        <p:spPr bwMode="auto">
          <a:xfrm>
            <a:off x="533400" y="2029810"/>
            <a:ext cx="3888740" cy="3429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5481604"/>
            <a:ext cx="4572000" cy="3754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rtl="1">
              <a:lnSpc>
                <a:spcPct val="115000"/>
              </a:lnSpc>
              <a:spcAft>
                <a:spcPts val="1000"/>
              </a:spcAft>
            </a:pPr>
            <a:r>
              <a:rPr lang="fa-IR" sz="1600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پیش‌بینی سرعت مماسی متوسط در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mm </a:t>
            </a:r>
            <a:r>
              <a:rPr lang="fa-IR" sz="1600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500 زیر  ورودی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pic>
        <p:nvPicPr>
          <p:cNvPr id="12" name="Picture 11"/>
          <p:cNvPicPr/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5" t="1877" r="1283" b="1465"/>
          <a:stretch/>
        </p:blipFill>
        <p:spPr bwMode="auto">
          <a:xfrm>
            <a:off x="4639944" y="1939336"/>
            <a:ext cx="3894455" cy="3429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597685" y="5518537"/>
            <a:ext cx="39789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پیش‌بینی سرعت مماسی متوسط در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m </a:t>
            </a:r>
            <a:r>
              <a:rPr lang="fa-IR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600 </a:t>
            </a:r>
            <a:r>
              <a:rPr lang="fa-IR" sz="16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زیر  ورودی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9271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5867</TotalTime>
  <Words>443</Words>
  <Application>Microsoft Office PowerPoint</Application>
  <PresentationFormat>On-screen Show (4:3)</PresentationFormat>
  <Paragraphs>8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B Nazanin</vt:lpstr>
      <vt:lpstr>B Titr</vt:lpstr>
      <vt:lpstr>Calibri</vt:lpstr>
      <vt:lpstr>Cambria Math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            شبیه سازی جداساز سایکلون گاز-مایع با استفاده از OpenFOAM   سید مهدی حسینی  تیر 96     </vt:lpstr>
      <vt:lpstr> </vt:lpstr>
      <vt:lpstr> </vt:lpstr>
      <vt:lpstr>لزوم استفاده از روش های عددی و مدلسازی</vt:lpstr>
      <vt:lpstr>روابط حاکم</vt:lpstr>
      <vt:lpstr>روابط حاکم</vt:lpstr>
      <vt:lpstr>ابعاد دامنه حل شرایط مرزی و</vt:lpstr>
      <vt:lpstr>شبکه بندی </vt:lpstr>
      <vt:lpstr>نتایج</vt:lpstr>
      <vt:lpstr>نتایج</vt:lpstr>
      <vt:lpstr>نتایج</vt:lpstr>
      <vt:lpstr>نتایج</vt:lpstr>
      <vt:lpstr>توانمندیهای کُد</vt:lpstr>
      <vt:lpstr>توانمندیهای کُد</vt:lpstr>
      <vt:lpstr>آنچه در این کد خواهید آموخت</vt:lpstr>
      <vt:lpstr>نکات و الزاما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230</cp:revision>
  <dcterms:created xsi:type="dcterms:W3CDTF">2006-08-16T00:00:00Z</dcterms:created>
  <dcterms:modified xsi:type="dcterms:W3CDTF">2017-07-29T12:25:15Z</dcterms:modified>
</cp:coreProperties>
</file>